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0D7A" w:rsidRPr="00553FEF" w:rsidRDefault="000D0D7A" w:rsidP="000D0D7A">
      <w:pPr>
        <w:shd w:val="clear" w:color="auto" w:fill="FFFFFF"/>
        <w:spacing w:before="101" w:after="101" w:line="328" w:lineRule="atLeast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 xml:space="preserve">Применение метода интервалов для решения неравенств. </w:t>
      </w:r>
    </w:p>
    <w:p w:rsidR="000D0D7A" w:rsidRPr="00553FEF" w:rsidRDefault="000D0D7A" w:rsidP="000D0D7A">
      <w:pPr>
        <w:shd w:val="clear" w:color="auto" w:fill="FFFFFF"/>
        <w:spacing w:before="101" w:after="101" w:line="328" w:lineRule="atLeast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>9-й класс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Цель урока: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рассмотреть применение метода интервалов для решения неравенств различных типов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Задачи урока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. Сформировать у школьников мотивацию к изучению данной темы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. Развивать у учащихся умение пользоваться опорными знаниями, для их применения в новой ситуации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3. Развивать у учащихся математическое мышление (умение наблюдать, выделять существенные признаки и делать обобщения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4. Развивать у учащихся навыки творческого подхода к решению задач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Оборудование и материалы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: компьютер, проектор, экран, </w:t>
      </w:r>
      <w:r w:rsidRPr="00553FEF">
        <w:rPr>
          <w:rFonts w:ascii="Times New Roman" w:eastAsia="Times New Roman" w:hAnsi="Times New Roman" w:cs="Times New Roman"/>
          <w:color w:val="008738"/>
          <w:sz w:val="24"/>
          <w:szCs w:val="24"/>
          <w:u w:val="single"/>
          <w:lang w:eastAsia="ru-RU"/>
        </w:rPr>
        <w:t>презентация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для сопровождения занятия, раздаточный материал для учащихся.</w:t>
      </w:r>
    </w:p>
    <w:p w:rsidR="000D0D7A" w:rsidRPr="00553FEF" w:rsidRDefault="000D0D7A" w:rsidP="000D0D7A">
      <w:pPr>
        <w:spacing w:after="101" w:line="202" w:lineRule="atLeast"/>
        <w:jc w:val="center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shd w:val="clear" w:color="auto" w:fill="FFFFFF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shd w:val="clear" w:color="auto" w:fill="FFFFFF"/>
          <w:lang w:eastAsia="ru-RU"/>
        </w:rPr>
        <w:t>Ход урока</w:t>
      </w:r>
    </w:p>
    <w:p w:rsidR="000D0D7A" w:rsidRPr="00553FEF" w:rsidRDefault="000D0D7A" w:rsidP="000D0D7A">
      <w:pPr>
        <w:spacing w:after="101" w:line="202" w:lineRule="atLeast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shd w:val="clear" w:color="auto" w:fill="FFFFFF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shd w:val="clear" w:color="auto" w:fill="FFFFFF"/>
          <w:lang w:eastAsia="ru-RU"/>
        </w:rPr>
        <w:t>1. Сообщение темы и цели урока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2. Повторение и закрепление пройденного материала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) Ответы на вопросы по домашнему заданию (разбор задач, вызвавших затруднения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) Повторение применения метода интервалов для решения неравенств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 2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3) Контроль усвоения материала (самостоятельная работа).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 (Слайд 3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Вариант 1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1. Решите методом интервалов неравенства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а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347470" cy="224790"/>
            <wp:effectExtent l="19050" t="0" r="5080" b="0"/>
            <wp:docPr id="2" name="Рисунок 2" descr="http://festival.1september.ru/articles/621803/Image128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estival.1september.ru/articles/621803/Image12834.gif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47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б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179195" cy="224790"/>
            <wp:effectExtent l="19050" t="0" r="1905" b="0"/>
            <wp:docPr id="3" name="Рисунок 3" descr="http://festival.1september.ru/articles/621803/Image128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estival.1september.ru/articles/621803/Image12835.gif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1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2. Найдите область определения функции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884680" cy="304800"/>
            <wp:effectExtent l="19050" t="0" r="1270" b="0"/>
            <wp:docPr id="4" name="Рисунок 4" descr="http://festival.1september.ru/articles/621803/Image128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festival.1september.ru/articles/621803/Image12836.gif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Вариант 2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1. Решите методом интервалов неравенства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а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355725" cy="224790"/>
            <wp:effectExtent l="19050" t="0" r="0" b="0"/>
            <wp:docPr id="5" name="Рисунок 5" descr="http://festival.1september.ru/articles/621803/Image128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festival.1september.ru/articles/621803/Image12837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72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б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179195" cy="224790"/>
            <wp:effectExtent l="19050" t="0" r="1905" b="0"/>
            <wp:docPr id="6" name="Рисунок 6" descr="http://festival.1september.ru/articles/621803/Image128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festival.1september.ru/articles/621803/Image12838.gif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1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2. Найдите область определения функции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077720" cy="304800"/>
            <wp:effectExtent l="19050" t="0" r="0" b="0"/>
            <wp:docPr id="7" name="Рисунок 7" descr="http://festival.1september.ru/articles/621803/Image1283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festival.1september.ru/articles/621803/Image12839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72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амопроверка самостоятельной работы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ы 4-5),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с оцениванием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 6)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3. Изучение нового материала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ми уже рассматривался метод интервалов для решения квадратных неравенств. Применим тот же метод к решению неравенств высоких степеней. Рассмотрим схему решения на следующем примере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имер 1.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Решим неравенство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951480" cy="304800"/>
            <wp:effectExtent l="19050" t="0" r="1270" b="0"/>
            <wp:docPr id="8" name="Рисунок 8" descr="http://festival.1september.ru/articles/621803/Image128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festival.1september.ru/articles/621803/Image12840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148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ешение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 7)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lastRenderedPageBreak/>
        <w:t>Прежде всего, отметим, что если в разложении многочлена на множители входит сомножитель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641985" cy="304800"/>
            <wp:effectExtent l="19050" t="0" r="5715" b="0"/>
            <wp:docPr id="9" name="Рисунок 9" descr="http://festival.1september.ru/articles/621803/Image128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festival.1september.ru/articles/621803/Image12841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то говорят, что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84785" cy="240665"/>
            <wp:effectExtent l="19050" t="0" r="5715" b="0"/>
            <wp:docPr id="10" name="Рисунок 10" descr="http://festival.1september.ru/articles/621803/Image128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festival.1september.ru/articles/621803/Image12842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- корень многочлена кратности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36525" cy="184785"/>
            <wp:effectExtent l="19050" t="0" r="0" b="0"/>
            <wp:docPr id="11" name="Рисунок 11" descr="http://festival.1september.ru/articles/621803/Image128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festival.1september.ru/articles/621803/Image12843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Данный многочлен имеет корни: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529590" cy="240665"/>
            <wp:effectExtent l="19050" t="0" r="3810" b="0"/>
            <wp:docPr id="12" name="Рисунок 12" descr="http://festival.1september.ru/articles/621803/Image128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festival.1september.ru/articles/621803/Image12844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кратности 6;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553720" cy="240665"/>
            <wp:effectExtent l="19050" t="0" r="0" b="0"/>
            <wp:docPr id="13" name="Рисунок 13" descr="http://festival.1september.ru/articles/621803/Image128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festival.1september.ru/articles/621803/Image12845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720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кратности 3;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457200" cy="240665"/>
            <wp:effectExtent l="19050" t="0" r="0" b="0"/>
            <wp:docPr id="14" name="Рисунок 14" descr="http://festival.1september.ru/articles/621803/Image128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festival.1september.ru/articles/621803/Image12846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кратности 1;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424815" cy="240665"/>
            <wp:effectExtent l="19050" t="0" r="0" b="0"/>
            <wp:docPr id="15" name="Рисунок 15" descr="http://festival.1september.ru/articles/621803/Image128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festival.1september.ru/articles/621803/Image12847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ратности 2;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441325" cy="240665"/>
            <wp:effectExtent l="19050" t="0" r="0" b="0"/>
            <wp:docPr id="16" name="Рисунок 16" descr="http://festival.1september.ru/articles/621803/Image128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festival.1september.ru/articles/621803/Image12848.gi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кратности 5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несем эти корни на числовую ось. Отметим корни четной кратности двумя черточками, нечетной кратности - одной чертой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5502275" cy="914400"/>
            <wp:effectExtent l="19050" t="0" r="3175" b="0"/>
            <wp:docPr id="17" name="Рисунок 17" descr="http://festival.1september.ru/articles/621803/Image128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festival.1september.ru/articles/621803/Image12849.gif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22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пределим знак многочлена на каждом интервале, при любом значении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х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не совпадающем с корнями и взятом из данного интервала. Получим полную диаграмму знаков многочлена на всей числовой оси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5462270" cy="954405"/>
            <wp:effectExtent l="19050" t="0" r="5080" b="0"/>
            <wp:docPr id="18" name="Рисунок 18" descr="http://festival.1september.ru/articles/621803/Image128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festival.1september.ru/articles/621803/Image12850.gif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2270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Теперь легко ответить на вопрос задачи, при каких значениях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х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знак многочлена неотрицательный. Отметим на рисунке нужные нам области, получим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5478145" cy="986790"/>
            <wp:effectExtent l="19050" t="0" r="8255" b="0"/>
            <wp:docPr id="19" name="Рисунок 19" descr="http://festival.1september.ru/articles/621803/Image128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festival.1september.ru/articles/621803/Image12851.gif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986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з рисунка видно, что такими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х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являются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294255" cy="264795"/>
            <wp:effectExtent l="19050" t="0" r="0" b="0"/>
            <wp:docPr id="20" name="Рисунок 20" descr="http://festival.1september.ru/articles/621803/Image128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festival.1september.ru/articles/621803/Image12852.gif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55" cy="26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оанализируем смену знаков в корнях различной кратности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смотрите внимательно на диаграмму знаков, что можно заметить? (</w:t>
      </w:r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предполагаемый ответ: в корнях четной кратности смена знаков не произошла, а в корнях нечетной кратности - знак меняется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Давайте проверим, подтвердится ли данное наблюдение при решении других неравенств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ешите неравенство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 8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 вариант: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823210" cy="304800"/>
            <wp:effectExtent l="19050" t="0" r="0" b="0"/>
            <wp:docPr id="21" name="Рисунок 21" descr="http://festival.1september.ru/articles/621803/Image128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festival.1september.ru/articles/621803/Image12853.gif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1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 вариант: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719070" cy="304800"/>
            <wp:effectExtent l="19050" t="0" r="5080" b="0"/>
            <wp:docPr id="22" name="Рисунок 22" descr="http://festival.1september.ru/articles/621803/Image128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festival.1september.ru/articles/621803/Image12854.gif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(Два ученика решают неравенства на откидной доске не видной классу, остальные выполняют задание самостоятельно, затем проверяем полученное решение по вариантам и снова делаем выводы о смене знака в зависимости от степени кратности корня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Обобщая ваши наблюдения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приходим к важным выводам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 9):</w:t>
      </w:r>
    </w:p>
    <w:p w:rsidR="000D0D7A" w:rsidRPr="00553FEF" w:rsidRDefault="000D0D7A" w:rsidP="000D0D7A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02" w:lineRule="atLeast"/>
        <w:ind w:left="316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Для решения неравенства важно знать, является ли</w:t>
      </w:r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k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четным или нечетным числом.</w:t>
      </w:r>
    </w:p>
    <w:p w:rsidR="000D0D7A" w:rsidRPr="00553FEF" w:rsidRDefault="000D0D7A" w:rsidP="000D0D7A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02" w:lineRule="atLeast"/>
        <w:ind w:left="316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lastRenderedPageBreak/>
        <w:t>При четном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k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многочлен справа и слева от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84785" cy="240665"/>
            <wp:effectExtent l="19050" t="0" r="5715" b="0"/>
            <wp:docPr id="23" name="Рисунок 23" descr="http://festival.1september.ru/articles/621803/Image128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festival.1september.ru/articles/621803/Image12855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меет один и тот же знак (т.е. знак многочлена не меняется),</w:t>
      </w:r>
    </w:p>
    <w:p w:rsidR="000D0D7A" w:rsidRPr="00553FEF" w:rsidRDefault="000D0D7A" w:rsidP="000D0D7A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02" w:lineRule="atLeast"/>
        <w:ind w:left="316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и нечетном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k</w:t>
      </w:r>
      <w:proofErr w:type="spellEnd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 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ногочлен справа и слева от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84785" cy="240665"/>
            <wp:effectExtent l="19050" t="0" r="5715" b="0"/>
            <wp:docPr id="24" name="Рисунок 24" descr="http://festival.1september.ru/articles/621803/Image128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festival.1september.ru/articles/621803/Image12855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меет противоположные знаки (т.е. знак многочлена изменяется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Еще небольшое замечание, что бы применять метод интервалов, нужно сначала привести в неравенство к указанному виду (т.е. разложить на множители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ссмотрим способы решения </w:t>
      </w:r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ациональных неравенств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706120" cy="529590"/>
            <wp:effectExtent l="19050" t="0" r="0" b="0"/>
            <wp:docPr id="25" name="Рисунок 25" descr="http://festival.1september.ru/articles/621803/Image128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festival.1september.ru/articles/621803/Image12856.gif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120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методом интервалов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 10)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метим, что рациональные неравенства легко сводятся к решению неравенств высоких степеней. Умножим обе части такого неравенства на многочлен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497205" cy="280670"/>
            <wp:effectExtent l="19050" t="0" r="0" b="0"/>
            <wp:docPr id="26" name="Рисунок 26" descr="http://festival.1september.ru/articles/621803/Image128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festival.1september.ru/articles/621803/Image12857.gif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28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который положителен при всех допустимых значениях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х</w:t>
      </w:r>
      <w:proofErr w:type="spellEnd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 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(т.к.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641985" cy="224790"/>
            <wp:effectExtent l="19050" t="0" r="5715" b="0"/>
            <wp:docPr id="27" name="Рисунок 27" descr="http://festival.1september.ru/articles/621803/Image128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festival.1september.ru/articles/621803/Image12858.gif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. Тогда знак исходного неравенства не меняется, и получаем неравенство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075055" cy="224790"/>
            <wp:effectExtent l="19050" t="0" r="0" b="0"/>
            <wp:docPr id="28" name="Рисунок 28" descr="http://festival.1september.ru/articles/621803/Image128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festival.1september.ru/articles/621803/Image12859.gif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эквивалентное данному неравенству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так,: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706120" cy="529590"/>
            <wp:effectExtent l="19050" t="0" r="0" b="0"/>
            <wp:docPr id="29" name="Рисунок 29" descr="http://festival.1september.ru/articles/621803/Image128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festival.1september.ru/articles/621803/Image12856.gif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120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эквивалентно системе неравенств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219200" cy="545465"/>
            <wp:effectExtent l="19050" t="0" r="0" b="0"/>
            <wp:docPr id="30" name="Рисунок 30" descr="http://festival.1september.ru/articles/621803/Image128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festival.1september.ru/articles/621803/Image12860.gif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45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которая далее решается методом интервалов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имер 2.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(слайд 11)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Решим неравенство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868805" cy="625475"/>
            <wp:effectExtent l="19050" t="0" r="0" b="0"/>
            <wp:docPr id="31" name="Рисунок 31" descr="http://festival.1september.ru/articles/621803/Image128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festival.1september.ru/articles/621803/Image12861.gif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62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тметим, прежде всего, что знаменатель неравенства не может быть равен нулю и найдем область определения неравенства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639060" cy="313055"/>
            <wp:effectExtent l="19050" t="0" r="8890" b="0"/>
            <wp:docPr id="32" name="Рисунок 32" descr="http://festival.1september.ru/articles/621803/Image128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festival.1september.ru/articles/621803/Image12862.gif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060" cy="31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откуда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427480" cy="208280"/>
            <wp:effectExtent l="19050" t="0" r="1270" b="0"/>
            <wp:docPr id="33" name="Рисунок 33" descr="http://festival.1september.ru/articles/621803/Image128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festival.1september.ru/articles/621803/Image12863.gif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20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ведем данное рациональное неравенство к алгебраическому. Для этого умножим обе части неравенства на положительное выражение - квадрат знаменателя (замети, что при этом знак неравенства не меняется). Получаем: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823210" cy="320675"/>
            <wp:effectExtent l="19050" t="0" r="0" b="0"/>
            <wp:docPr id="34" name="Рисунок 34" descr="http://festival.1september.ru/articles/621803/Image128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festival.1september.ru/articles/621803/Image12864.gif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10" cy="32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Разложив квадратный трехчлен на множители, имеем: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863215" cy="304800"/>
            <wp:effectExtent l="19050" t="0" r="0" b="0"/>
            <wp:docPr id="35" name="Рисунок 35" descr="http://festival.1september.ru/articles/621803/Image128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festival.1september.ru/articles/621803/Image12865.gif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21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Решаем это неравенство методом интервалов. Находим корни многочлена и определяем их кратность: </w:t>
      </w:r>
      <w:proofErr w:type="spellStart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х</w:t>
      </w:r>
      <w:proofErr w:type="spellEnd"/>
      <w:r w:rsidRPr="00553FEF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 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1 (четная кратность), остальные корни 3, -1, 0, 5, -2 (нечетной кратности). Отмечаем корни на числовой оси с учетом области определения неравенства и определяем знаки на промежутках с учетом кратности корней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5775325" cy="978535"/>
            <wp:effectExtent l="19050" t="0" r="0" b="0"/>
            <wp:docPr id="36" name="Рисунок 36" descr="http://festival.1september.ru/articles/621803/Image128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festival.1september.ru/articles/621803/Image12866.gif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5325" cy="978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твет: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2430145" cy="264795"/>
            <wp:effectExtent l="19050" t="0" r="8255" b="0"/>
            <wp:docPr id="37" name="Рисунок 37" descr="http://festival.1september.ru/articles/621803/Image128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festival.1september.ru/articles/621803/Image12867.gif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26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0D0D7A" w:rsidRPr="00553FEF" w:rsidRDefault="000D0D7A" w:rsidP="000D0D7A">
      <w:pPr>
        <w:spacing w:after="101" w:line="202" w:lineRule="atLeast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shd w:val="clear" w:color="auto" w:fill="FFFFFF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shd w:val="clear" w:color="auto" w:fill="FFFFFF"/>
          <w:lang w:eastAsia="ru-RU"/>
        </w:rPr>
        <w:lastRenderedPageBreak/>
        <w:t>(слайд 12) Задание на уроке (первичное закрепление материала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4. Фронтальная работа с классом </w:t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389 (а, в), № 390 (в, г), №393(а), №394(а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389. Решите неравенство, разложив его левую часть на множители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а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532255" cy="313055"/>
            <wp:effectExtent l="19050" t="0" r="0" b="0"/>
            <wp:docPr id="38" name="Рисунок 38" descr="http://festival.1september.ru/articles/621803/Image128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festival.1september.ru/articles/621803/Image12868.gif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31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в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922655" cy="224790"/>
            <wp:effectExtent l="19050" t="0" r="0" b="0"/>
            <wp:docPr id="39" name="Рисунок 39" descr="http://festival.1september.ru/articles/621803/Image128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festival.1september.ru/articles/621803/Image12869.gif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 390. Решите неравенство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451610" cy="304800"/>
            <wp:effectExtent l="19050" t="0" r="0" b="0"/>
            <wp:docPr id="40" name="Рисунок 40" descr="http://festival.1september.ru/articles/621803/Image128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festival.1september.ru/articles/621803/Image12870.gif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161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г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965325" cy="304800"/>
            <wp:effectExtent l="19050" t="0" r="0" b="0"/>
            <wp:docPr id="41" name="Рисунок 41" descr="http://festival.1september.ru/articles/621803/Image128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festival.1september.ru/articles/621803/Image12871.gif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393. Решите неравенство: а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706120" cy="457200"/>
            <wp:effectExtent l="19050" t="0" r="0" b="0"/>
            <wp:docPr id="42" name="Рисунок 42" descr="http://festival.1september.ru/articles/621803/Image128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festival.1september.ru/articles/621803/Image12872.gif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12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394. Решите неравенство: а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706120" cy="393065"/>
            <wp:effectExtent l="19050" t="0" r="0" b="0"/>
            <wp:docPr id="43" name="Рисунок 43" descr="http://festival.1september.ru/articles/621803/Image128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festival.1september.ru/articles/621803/Image12873.gif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120" cy="39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5. Задание на дом (слайд 13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вторить параграф 15 (глава II), №389 (б), № 390 (б), №393(б), №394(б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думайте, как имея готовую диаграмму знаков построить эскиз графика функции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6. Подведение итогов урока, рефлексия.</w:t>
      </w:r>
    </w:p>
    <w:p w:rsidR="000D0D7A" w:rsidRPr="00553FEF" w:rsidRDefault="000D0D7A" w:rsidP="00553FEF">
      <w:pPr>
        <w:shd w:val="clear" w:color="auto" w:fill="FFFFFF"/>
        <w:spacing w:after="0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. Что вы ожидали от работы на данном уроке? Сравните свои предварительные цели и реально достигнутые результаты.</w:t>
      </w:r>
    </w:p>
    <w:p w:rsidR="000D0D7A" w:rsidRPr="00553FEF" w:rsidRDefault="000D0D7A" w:rsidP="00553FEF">
      <w:pPr>
        <w:shd w:val="clear" w:color="auto" w:fill="FFFFFF"/>
        <w:spacing w:after="0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. Какие чувства и ощущения возникали у вас в ходе работы? Что оказалось для вас самым неожиданным?</w:t>
      </w:r>
    </w:p>
    <w:p w:rsidR="000D0D7A" w:rsidRPr="00553FEF" w:rsidRDefault="000D0D7A" w:rsidP="00553FEF">
      <w:pPr>
        <w:shd w:val="clear" w:color="auto" w:fill="FFFFFF"/>
        <w:spacing w:after="0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3. Что вам более всего удалось, какие моменты были выполнены наиболее успешно?</w:t>
      </w:r>
    </w:p>
    <w:p w:rsidR="000D0D7A" w:rsidRPr="00553FEF" w:rsidRDefault="000D0D7A" w:rsidP="00553FEF">
      <w:pPr>
        <w:shd w:val="clear" w:color="auto" w:fill="FFFFFF"/>
        <w:spacing w:after="0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4. Перечислите в порядке убывания основные трудности, которые вы испытывали во время учебы. Как вы их преодолевали?</w:t>
      </w:r>
    </w:p>
    <w:p w:rsidR="000D0D7A" w:rsidRPr="00553FEF" w:rsidRDefault="000D0D7A" w:rsidP="00553FEF">
      <w:pPr>
        <w:shd w:val="clear" w:color="auto" w:fill="FFFFFF"/>
        <w:spacing w:after="0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7. Задания (</w:t>
      </w:r>
      <w:r w:rsidRPr="00553FEF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для тех, кто желает знать больше</w:t>
      </w: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1. Решите неравенство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а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532255" cy="304800"/>
            <wp:effectExtent l="19050" t="0" r="0" b="0"/>
            <wp:docPr id="44" name="Рисунок 44" descr="http://festival.1september.ru/articles/621803/Image128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festival.1september.ru/articles/621803/Image12874.gif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б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957070" cy="304800"/>
            <wp:effectExtent l="19050" t="0" r="5080" b="0"/>
            <wp:docPr id="45" name="Рисунок 45" descr="http://festival.1september.ru/articles/621803/Image128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festival.1september.ru/articles/621803/Image12875.gif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07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411605" cy="457200"/>
            <wp:effectExtent l="19050" t="0" r="0" b="0"/>
            <wp:docPr id="46" name="Рисунок 46" descr="http://festival.1september.ru/articles/621803/Image128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festival.1september.ru/articles/621803/Image12876.gif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№2. Постройте эскизы графиков функций: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а)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1115060" cy="240665"/>
            <wp:effectExtent l="19050" t="0" r="8890" b="0"/>
            <wp:docPr id="47" name="Рисунок 47" descr="http://festival.1september.ru/articles/621803/Image128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festival.1september.ru/articles/621803/Image12877.gif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; б) </w:t>
      </w:r>
      <w:r w:rsidRPr="00553FEF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>
            <wp:extent cx="729615" cy="424815"/>
            <wp:effectExtent l="19050" t="0" r="0" b="0"/>
            <wp:docPr id="48" name="Рисунок 48" descr="http://festival.1september.ru/articles/621803/Image128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festival.1september.ru/articles/621803/Image12878.gif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615" cy="42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Литература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1. Учебник: Алгебра-9 класс, Ю.Н. Макарычев, Н.Г. </w:t>
      </w:r>
      <w:proofErr w:type="spellStart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индюк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, К.И. </w:t>
      </w:r>
      <w:proofErr w:type="spellStart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ешков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С.Б. Суворова, М.: Просвещение, 2009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2. </w:t>
      </w:r>
      <w:proofErr w:type="spellStart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урукин</w:t>
      </w:r>
      <w:proofErr w:type="spellEnd"/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А.Н., Полякова С.А., Поурочные разработки по алгебре: 9 класс. - М.: ВАКО, 2010 - (В помощь школьному учителю).</w:t>
      </w:r>
    </w:p>
    <w:p w:rsidR="000D0D7A" w:rsidRPr="00553FEF" w:rsidRDefault="000D0D7A" w:rsidP="000D0D7A">
      <w:pPr>
        <w:shd w:val="clear" w:color="auto" w:fill="FFFFFF"/>
        <w:spacing w:after="101" w:line="202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3. Для создания шаблона презентации использовалась картинка </w:t>
      </w:r>
      <w:hyperlink r:id="rId49" w:history="1">
        <w:r w:rsidRPr="00553FEF">
          <w:rPr>
            <w:rFonts w:ascii="Times New Roman" w:eastAsia="Times New Roman" w:hAnsi="Times New Roman" w:cs="Times New Roman"/>
            <w:color w:val="008738"/>
            <w:sz w:val="24"/>
            <w:szCs w:val="24"/>
            <w:u w:val="single"/>
            <w:lang w:eastAsia="ru-RU"/>
          </w:rPr>
          <w:t>http://www.box-m.info/uploads/posts/2009-04/1238954029_1.jpg</w:t>
        </w:r>
      </w:hyperlink>
      <w:r w:rsidRPr="00553FE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 шаблон с сайта </w:t>
      </w:r>
      <w:hyperlink r:id="rId50" w:history="1">
        <w:r w:rsidRPr="00553FEF">
          <w:rPr>
            <w:rFonts w:ascii="Times New Roman" w:eastAsia="Times New Roman" w:hAnsi="Times New Roman" w:cs="Times New Roman"/>
            <w:color w:val="008738"/>
            <w:sz w:val="24"/>
            <w:szCs w:val="24"/>
            <w:u w:val="single"/>
            <w:lang w:eastAsia="ru-RU"/>
          </w:rPr>
          <w:t>http://aida.ucoz.ru</w:t>
        </w:r>
      </w:hyperlink>
    </w:p>
    <w:p w:rsidR="00553FEF" w:rsidRPr="00553FEF" w:rsidRDefault="00553FEF">
      <w:pPr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pPr w:leftFromText="180" w:rightFromText="180" w:horzAnchor="margin" w:tblpY="586"/>
        <w:tblW w:w="5353" w:type="dxa"/>
        <w:tblBorders>
          <w:insideH w:val="dashed" w:sz="4" w:space="0" w:color="auto"/>
          <w:insideV w:val="dashed" w:sz="4" w:space="0" w:color="auto"/>
        </w:tblBorders>
        <w:tblLook w:val="01E0"/>
      </w:tblPr>
      <w:tblGrid>
        <w:gridCol w:w="5353"/>
      </w:tblGrid>
      <w:tr w:rsidR="00553FEF" w:rsidRPr="00553FEF" w:rsidTr="007B3176">
        <w:trPr>
          <w:trHeight w:val="123"/>
        </w:trPr>
        <w:tc>
          <w:tcPr>
            <w:tcW w:w="5353" w:type="dxa"/>
          </w:tcPr>
          <w:p w:rsidR="00553FEF" w:rsidRPr="00553FEF" w:rsidRDefault="00553FEF" w:rsidP="007B3176">
            <w:pPr>
              <w:ind w:left="360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lastRenderedPageBreak/>
              <w:t xml:space="preserve">               </w:t>
            </w:r>
          </w:p>
          <w:p w:rsidR="00553FEF" w:rsidRPr="00553FEF" w:rsidRDefault="00553FEF" w:rsidP="007B3176">
            <w:pPr>
              <w:ind w:left="360"/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Задания</w:t>
            </w:r>
          </w:p>
          <w:p w:rsidR="00553FEF" w:rsidRPr="00553FEF" w:rsidRDefault="00553FEF" w:rsidP="007B3176">
            <w:pPr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(для тех, кто желает знать больше).</w: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>№1. Решите неравенство:</w: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r w:rsidRPr="00553F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21.05pt;height:23.75pt" o:ole="">
                  <v:imagedata r:id="rId51" o:title=""/>
                </v:shape>
                <o:OLEObject Type="Embed" ProgID="Equation.DSMT4" ShapeID="_x0000_i1031" DrawAspect="Content" ObjectID="_1478625312" r:id="rId52"/>
              </w:objec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53F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80" w:dyaOrig="480">
                <v:shape id="_x0000_i1032" type="#_x0000_t75" style="width:154.3pt;height:23.75pt" o:ole="">
                  <v:imagedata r:id="rId53" o:title=""/>
                </v:shape>
                <o:OLEObject Type="Embed" ProgID="Equation.DSMT4" ShapeID="_x0000_i1032" DrawAspect="Content" ObjectID="_1478625313" r:id="rId54"/>
              </w:objec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53FE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20" w:dyaOrig="720">
                <v:shape id="_x0000_i1033" type="#_x0000_t75" style="width:110.75pt;height:36.4pt" o:ole="">
                  <v:imagedata r:id="rId55" o:title=""/>
                </v:shape>
                <o:OLEObject Type="Embed" ProgID="Equation.DSMT4" ShapeID="_x0000_i1033" DrawAspect="Content" ObjectID="_1478625314" r:id="rId56"/>
              </w:objec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966720</wp:posOffset>
                  </wp:positionH>
                  <wp:positionV relativeFrom="paragraph">
                    <wp:posOffset>83820</wp:posOffset>
                  </wp:positionV>
                  <wp:extent cx="1480820" cy="1039495"/>
                  <wp:effectExtent l="19050" t="0" r="5080" b="0"/>
                  <wp:wrapSquare wrapText="bothSides"/>
                  <wp:docPr id="5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480820" cy="1039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>№2. Постройте эскизы графиков функций:</w: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553F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80">
                <v:shape id="_x0000_i1034" type="#_x0000_t75" style="width:94.95pt;height:20.55pt" o:ole="">
                  <v:imagedata r:id="rId58" o:title=""/>
                </v:shape>
                <o:OLEObject Type="Embed" ProgID="Equation.3" ShapeID="_x0000_i1034" DrawAspect="Content" ObjectID="_1478625315" r:id="rId59"/>
              </w:object>
            </w: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 xml:space="preserve">;     </w: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53FE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80">
                <v:shape id="_x0000_i1035" type="#_x0000_t75" style="width:62.5pt;height:37.2pt" o:ole="">
                  <v:imagedata r:id="rId60" o:title=""/>
                </v:shape>
                <o:OLEObject Type="Embed" ProgID="Equation.3" ShapeID="_x0000_i1035" DrawAspect="Content" ObjectID="_1478625316" r:id="rId61"/>
              </w:object>
            </w:r>
            <w:r w:rsidRPr="00553FE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53FEF" w:rsidRPr="00553FEF" w:rsidRDefault="00553FEF" w:rsidP="007B317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>Приложение 1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>Приложение 2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53FEF">
        <w:rPr>
          <w:rFonts w:ascii="Times New Roman" w:hAnsi="Times New Roman" w:cs="Times New Roman"/>
          <w:b/>
          <w:sz w:val="24"/>
          <w:szCs w:val="24"/>
        </w:rPr>
        <w:t>Вариант 1.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>№1. Решите методом интервалов неравенства: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 xml:space="preserve">а) </w:t>
      </w:r>
      <w:r w:rsidRPr="00553FEF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025" type="#_x0000_t75" style="width:106pt;height:18.2pt" o:ole="">
            <v:imagedata r:id="rId62" o:title=""/>
          </v:shape>
          <o:OLEObject Type="Embed" ProgID="Equation.DSMT4" ShapeID="_x0000_i1025" DrawAspect="Content" ObjectID="_1478625317" r:id="rId63"/>
        </w:object>
      </w:r>
      <w:r w:rsidRPr="00553FE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 xml:space="preserve">б) </w:t>
      </w:r>
      <w:r w:rsidRPr="00553FEF">
        <w:rPr>
          <w:rFonts w:ascii="Times New Roman" w:hAnsi="Times New Roman" w:cs="Times New Roman"/>
          <w:position w:val="-6"/>
          <w:sz w:val="24"/>
          <w:szCs w:val="24"/>
        </w:rPr>
        <w:object w:dxaOrig="1860" w:dyaOrig="360">
          <v:shape id="_x0000_i1026" type="#_x0000_t75" style="width:93.35pt;height:18.2pt" o:ole="">
            <v:imagedata r:id="rId64" o:title=""/>
          </v:shape>
          <o:OLEObject Type="Embed" ProgID="Equation.DSMT4" ShapeID="_x0000_i1026" DrawAspect="Content" ObjectID="_1478625318" r:id="rId65"/>
        </w:objec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>№2. Найдите область определения функции: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position w:val="-12"/>
          <w:sz w:val="24"/>
          <w:szCs w:val="24"/>
        </w:rPr>
        <w:object w:dxaOrig="2980" w:dyaOrig="480">
          <v:shape id="_x0000_i1027" type="#_x0000_t75" style="width:148.75pt;height:23.75pt" o:ole="">
            <v:imagedata r:id="rId66" o:title=""/>
          </v:shape>
          <o:OLEObject Type="Embed" ProgID="Equation.DSMT4" ShapeID="_x0000_i1027" DrawAspect="Content" ObjectID="_1478625319" r:id="rId67"/>
        </w:objec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53FEF">
        <w:rPr>
          <w:rFonts w:ascii="Times New Roman" w:hAnsi="Times New Roman" w:cs="Times New Roman"/>
          <w:b/>
          <w:sz w:val="24"/>
          <w:szCs w:val="24"/>
        </w:rPr>
        <w:t>Вариант 2.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>№1. Решите методом интервалов неравенства: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 xml:space="preserve">а) </w:t>
      </w:r>
      <w:r w:rsidRPr="00553FEF">
        <w:rPr>
          <w:rFonts w:ascii="Times New Roman" w:hAnsi="Times New Roman" w:cs="Times New Roman"/>
          <w:position w:val="-12"/>
          <w:sz w:val="24"/>
          <w:szCs w:val="24"/>
        </w:rPr>
        <w:object w:dxaOrig="2140" w:dyaOrig="360">
          <v:shape id="_x0000_i1028" type="#_x0000_t75" style="width:106.8pt;height:18.2pt" o:ole="">
            <v:imagedata r:id="rId68" o:title=""/>
          </v:shape>
          <o:OLEObject Type="Embed" ProgID="Equation.DSMT4" ShapeID="_x0000_i1028" DrawAspect="Content" ObjectID="_1478625320" r:id="rId69"/>
        </w:object>
      </w:r>
      <w:r w:rsidRPr="00553F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 xml:space="preserve"> б) </w:t>
      </w:r>
      <w:r w:rsidRPr="00553FEF">
        <w:rPr>
          <w:rFonts w:ascii="Times New Roman" w:hAnsi="Times New Roman" w:cs="Times New Roman"/>
          <w:position w:val="-6"/>
          <w:sz w:val="24"/>
          <w:szCs w:val="24"/>
        </w:rPr>
        <w:object w:dxaOrig="1860" w:dyaOrig="360">
          <v:shape id="_x0000_i1029" type="#_x0000_t75" style="width:93.35pt;height:18.2pt" o:ole="">
            <v:imagedata r:id="rId70" o:title=""/>
          </v:shape>
          <o:OLEObject Type="Embed" ProgID="Equation.DSMT4" ShapeID="_x0000_i1029" DrawAspect="Content" ObjectID="_1478625321" r:id="rId71"/>
        </w:objec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sz w:val="24"/>
          <w:szCs w:val="24"/>
        </w:rPr>
        <w:t>№2. Найдите область определения функции:</w:t>
      </w:r>
    </w:p>
    <w:p w:rsidR="00553FEF" w:rsidRPr="00553FEF" w:rsidRDefault="00553FEF" w:rsidP="00553F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FEF">
        <w:rPr>
          <w:rFonts w:ascii="Times New Roman" w:hAnsi="Times New Roman" w:cs="Times New Roman"/>
          <w:position w:val="-12"/>
          <w:sz w:val="24"/>
          <w:szCs w:val="24"/>
        </w:rPr>
        <w:object w:dxaOrig="3280" w:dyaOrig="480">
          <v:shape id="_x0000_i1030" type="#_x0000_t75" style="width:163.8pt;height:23.75pt" o:ole="">
            <v:imagedata r:id="rId72" o:title=""/>
          </v:shape>
          <o:OLEObject Type="Embed" ProgID="Equation.DSMT4" ShapeID="_x0000_i1030" DrawAspect="Content" ObjectID="_1478625322" r:id="rId73"/>
        </w:object>
      </w:r>
    </w:p>
    <w:sectPr w:rsidR="00553FEF" w:rsidRPr="00553FEF" w:rsidSect="00B94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313391"/>
    <w:multiLevelType w:val="multilevel"/>
    <w:tmpl w:val="FC0871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4FEC55CC"/>
    <w:multiLevelType w:val="multilevel"/>
    <w:tmpl w:val="580049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9"/>
  <w:proofState w:spelling="clean"/>
  <w:defaultTabStop w:val="708"/>
  <w:characterSpacingControl w:val="doNotCompress"/>
  <w:compat/>
  <w:rsids>
    <w:rsidRoot w:val="000D0D7A"/>
    <w:rsid w:val="000D0D7A"/>
    <w:rsid w:val="00553FEF"/>
    <w:rsid w:val="00814365"/>
    <w:rsid w:val="009F35AE"/>
    <w:rsid w:val="00B30F90"/>
    <w:rsid w:val="00B946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46F2"/>
  </w:style>
  <w:style w:type="paragraph" w:styleId="1">
    <w:name w:val="heading 1"/>
    <w:basedOn w:val="a"/>
    <w:link w:val="10"/>
    <w:uiPriority w:val="9"/>
    <w:qFormat/>
    <w:rsid w:val="000D0D7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D0D7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3">
    <w:name w:val="Hyperlink"/>
    <w:basedOn w:val="a0"/>
    <w:uiPriority w:val="99"/>
    <w:semiHidden/>
    <w:unhideWhenUsed/>
    <w:rsid w:val="000D0D7A"/>
    <w:rPr>
      <w:color w:val="0000FF"/>
      <w:u w:val="single"/>
    </w:rPr>
  </w:style>
  <w:style w:type="character" w:customStyle="1" w:styleId="apple-converted-space">
    <w:name w:val="apple-converted-space"/>
    <w:basedOn w:val="a0"/>
    <w:rsid w:val="000D0D7A"/>
  </w:style>
  <w:style w:type="character" w:styleId="a4">
    <w:name w:val="Emphasis"/>
    <w:basedOn w:val="a0"/>
    <w:uiPriority w:val="20"/>
    <w:qFormat/>
    <w:rsid w:val="000D0D7A"/>
    <w:rPr>
      <w:i/>
      <w:iCs/>
    </w:rPr>
  </w:style>
  <w:style w:type="paragraph" w:styleId="a5">
    <w:name w:val="Normal (Web)"/>
    <w:basedOn w:val="a"/>
    <w:uiPriority w:val="99"/>
    <w:semiHidden/>
    <w:unhideWhenUsed/>
    <w:rsid w:val="000D0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0D0D7A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0D0D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D0D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5585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53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gif"/><Relationship Id="rId18" Type="http://schemas.openxmlformats.org/officeDocument/2006/relationships/image" Target="media/image14.gif"/><Relationship Id="rId26" Type="http://schemas.openxmlformats.org/officeDocument/2006/relationships/image" Target="media/image22.gif"/><Relationship Id="rId39" Type="http://schemas.openxmlformats.org/officeDocument/2006/relationships/image" Target="media/image35.gif"/><Relationship Id="rId21" Type="http://schemas.openxmlformats.org/officeDocument/2006/relationships/image" Target="media/image17.gif"/><Relationship Id="rId34" Type="http://schemas.openxmlformats.org/officeDocument/2006/relationships/image" Target="media/image30.gif"/><Relationship Id="rId42" Type="http://schemas.openxmlformats.org/officeDocument/2006/relationships/image" Target="media/image38.gif"/><Relationship Id="rId47" Type="http://schemas.openxmlformats.org/officeDocument/2006/relationships/image" Target="media/image43.gif"/><Relationship Id="rId50" Type="http://schemas.openxmlformats.org/officeDocument/2006/relationships/hyperlink" Target="http://aida.ucoz.ru/t_parent" TargetMode="External"/><Relationship Id="rId55" Type="http://schemas.openxmlformats.org/officeDocument/2006/relationships/image" Target="media/image47.wmf"/><Relationship Id="rId63" Type="http://schemas.openxmlformats.org/officeDocument/2006/relationships/oleObject" Target="embeddings/oleObject6.bin"/><Relationship Id="rId68" Type="http://schemas.openxmlformats.org/officeDocument/2006/relationships/image" Target="media/image54.wmf"/><Relationship Id="rId7" Type="http://schemas.openxmlformats.org/officeDocument/2006/relationships/image" Target="media/image3.gif"/><Relationship Id="rId71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12.gif"/><Relationship Id="rId29" Type="http://schemas.openxmlformats.org/officeDocument/2006/relationships/image" Target="media/image25.gif"/><Relationship Id="rId11" Type="http://schemas.openxmlformats.org/officeDocument/2006/relationships/image" Target="media/image7.gif"/><Relationship Id="rId24" Type="http://schemas.openxmlformats.org/officeDocument/2006/relationships/image" Target="media/image20.gif"/><Relationship Id="rId32" Type="http://schemas.openxmlformats.org/officeDocument/2006/relationships/image" Target="media/image28.gif"/><Relationship Id="rId37" Type="http://schemas.openxmlformats.org/officeDocument/2006/relationships/image" Target="media/image33.gif"/><Relationship Id="rId40" Type="http://schemas.openxmlformats.org/officeDocument/2006/relationships/image" Target="media/image36.gif"/><Relationship Id="rId45" Type="http://schemas.openxmlformats.org/officeDocument/2006/relationships/image" Target="media/image41.gif"/><Relationship Id="rId53" Type="http://schemas.openxmlformats.org/officeDocument/2006/relationships/image" Target="media/image46.wmf"/><Relationship Id="rId58" Type="http://schemas.openxmlformats.org/officeDocument/2006/relationships/image" Target="media/image49.wmf"/><Relationship Id="rId66" Type="http://schemas.openxmlformats.org/officeDocument/2006/relationships/image" Target="media/image53.wmf"/><Relationship Id="rId74" Type="http://schemas.openxmlformats.org/officeDocument/2006/relationships/fontTable" Target="fontTable.xml"/><Relationship Id="rId5" Type="http://schemas.openxmlformats.org/officeDocument/2006/relationships/image" Target="media/image1.gif"/><Relationship Id="rId15" Type="http://schemas.openxmlformats.org/officeDocument/2006/relationships/image" Target="media/image11.gif"/><Relationship Id="rId23" Type="http://schemas.openxmlformats.org/officeDocument/2006/relationships/image" Target="media/image19.gif"/><Relationship Id="rId28" Type="http://schemas.openxmlformats.org/officeDocument/2006/relationships/image" Target="media/image24.gif"/><Relationship Id="rId36" Type="http://schemas.openxmlformats.org/officeDocument/2006/relationships/image" Target="media/image32.gif"/><Relationship Id="rId49" Type="http://schemas.openxmlformats.org/officeDocument/2006/relationships/hyperlink" Target="http://www.box-m.info/uploads/posts/2009-04/1238954029_1.jpg/t_parent" TargetMode="External"/><Relationship Id="rId57" Type="http://schemas.openxmlformats.org/officeDocument/2006/relationships/image" Target="media/image48.emf"/><Relationship Id="rId61" Type="http://schemas.openxmlformats.org/officeDocument/2006/relationships/oleObject" Target="embeddings/oleObject5.bin"/><Relationship Id="rId10" Type="http://schemas.openxmlformats.org/officeDocument/2006/relationships/image" Target="media/image6.gif"/><Relationship Id="rId19" Type="http://schemas.openxmlformats.org/officeDocument/2006/relationships/image" Target="media/image15.gif"/><Relationship Id="rId31" Type="http://schemas.openxmlformats.org/officeDocument/2006/relationships/image" Target="media/image27.gif"/><Relationship Id="rId44" Type="http://schemas.openxmlformats.org/officeDocument/2006/relationships/image" Target="media/image40.gif"/><Relationship Id="rId52" Type="http://schemas.openxmlformats.org/officeDocument/2006/relationships/oleObject" Target="embeddings/oleObject1.bin"/><Relationship Id="rId60" Type="http://schemas.openxmlformats.org/officeDocument/2006/relationships/image" Target="media/image50.wmf"/><Relationship Id="rId65" Type="http://schemas.openxmlformats.org/officeDocument/2006/relationships/oleObject" Target="embeddings/oleObject7.bin"/><Relationship Id="rId73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4" Type="http://schemas.openxmlformats.org/officeDocument/2006/relationships/image" Target="media/image10.gif"/><Relationship Id="rId22" Type="http://schemas.openxmlformats.org/officeDocument/2006/relationships/image" Target="media/image18.gif"/><Relationship Id="rId27" Type="http://schemas.openxmlformats.org/officeDocument/2006/relationships/image" Target="media/image23.gif"/><Relationship Id="rId30" Type="http://schemas.openxmlformats.org/officeDocument/2006/relationships/image" Target="media/image26.gif"/><Relationship Id="rId35" Type="http://schemas.openxmlformats.org/officeDocument/2006/relationships/image" Target="media/image31.gif"/><Relationship Id="rId43" Type="http://schemas.openxmlformats.org/officeDocument/2006/relationships/image" Target="media/image39.gif"/><Relationship Id="rId48" Type="http://schemas.openxmlformats.org/officeDocument/2006/relationships/image" Target="media/image44.gif"/><Relationship Id="rId56" Type="http://schemas.openxmlformats.org/officeDocument/2006/relationships/oleObject" Target="embeddings/oleObject3.bin"/><Relationship Id="rId64" Type="http://schemas.openxmlformats.org/officeDocument/2006/relationships/image" Target="media/image52.wmf"/><Relationship Id="rId69" Type="http://schemas.openxmlformats.org/officeDocument/2006/relationships/oleObject" Target="embeddings/oleObject9.bin"/><Relationship Id="rId8" Type="http://schemas.openxmlformats.org/officeDocument/2006/relationships/image" Target="media/image4.gif"/><Relationship Id="rId51" Type="http://schemas.openxmlformats.org/officeDocument/2006/relationships/image" Target="media/image45.wmf"/><Relationship Id="rId72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image" Target="media/image8.gif"/><Relationship Id="rId17" Type="http://schemas.openxmlformats.org/officeDocument/2006/relationships/image" Target="media/image13.gif"/><Relationship Id="rId25" Type="http://schemas.openxmlformats.org/officeDocument/2006/relationships/image" Target="media/image21.gif"/><Relationship Id="rId33" Type="http://schemas.openxmlformats.org/officeDocument/2006/relationships/image" Target="media/image29.gif"/><Relationship Id="rId38" Type="http://schemas.openxmlformats.org/officeDocument/2006/relationships/image" Target="media/image34.gif"/><Relationship Id="rId46" Type="http://schemas.openxmlformats.org/officeDocument/2006/relationships/image" Target="media/image42.gif"/><Relationship Id="rId59" Type="http://schemas.openxmlformats.org/officeDocument/2006/relationships/oleObject" Target="embeddings/oleObject4.bin"/><Relationship Id="rId67" Type="http://schemas.openxmlformats.org/officeDocument/2006/relationships/oleObject" Target="embeddings/oleObject8.bin"/><Relationship Id="rId20" Type="http://schemas.openxmlformats.org/officeDocument/2006/relationships/image" Target="media/image16.gif"/><Relationship Id="rId41" Type="http://schemas.openxmlformats.org/officeDocument/2006/relationships/image" Target="media/image37.gif"/><Relationship Id="rId54" Type="http://schemas.openxmlformats.org/officeDocument/2006/relationships/oleObject" Target="embeddings/oleObject2.bin"/><Relationship Id="rId62" Type="http://schemas.openxmlformats.org/officeDocument/2006/relationships/image" Target="media/image51.wmf"/><Relationship Id="rId70" Type="http://schemas.openxmlformats.org/officeDocument/2006/relationships/image" Target="media/image55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1037</Words>
  <Characters>5917</Characters>
  <Application>Microsoft Office Word</Application>
  <DocSecurity>0</DocSecurity>
  <Lines>49</Lines>
  <Paragraphs>13</Paragraphs>
  <ScaleCrop>false</ScaleCrop>
  <Company/>
  <LinksUpToDate>false</LinksUpToDate>
  <CharactersWithSpaces>69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газ</dc:creator>
  <cp:lastModifiedBy>Магаз</cp:lastModifiedBy>
  <cp:revision>2</cp:revision>
  <dcterms:created xsi:type="dcterms:W3CDTF">2014-11-27T03:46:00Z</dcterms:created>
  <dcterms:modified xsi:type="dcterms:W3CDTF">2014-11-27T15:29:00Z</dcterms:modified>
</cp:coreProperties>
</file>